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E1EA5" w:rsidRPr="00E12EE5" w:rsidRDefault="00B3025C" w:rsidP="00B3025C">
      <w:pPr>
        <w:spacing w:before="40" w:after="40"/>
        <w:jc w:val="center"/>
        <w:rPr>
          <w:rFonts w:ascii="Calibri" w:hAnsi="Calibri"/>
        </w:rPr>
      </w:pPr>
      <w:bookmarkStart w:id="0" w:name="_GoBack"/>
      <w:bookmarkEnd w:id="0"/>
      <w:r>
        <w:rPr>
          <w:rFonts w:ascii="Century Gothic" w:hAnsi="Century Gothic"/>
        </w:rPr>
        <w:t>Name</w:t>
      </w:r>
      <w:r w:rsidRPr="00E071DC">
        <w:rPr>
          <w:rFonts w:ascii="Century Gothic" w:hAnsi="Century Gothic"/>
        </w:rPr>
        <w:t xml:space="preserve"> _________________________________________</w:t>
      </w:r>
      <w:r>
        <w:rPr>
          <w:rFonts w:ascii="Century Gothic" w:hAnsi="Century Gothic"/>
        </w:rPr>
        <w:t>__________ Date ____________________</w:t>
      </w:r>
      <w:r w:rsidRPr="00E071DC">
        <w:rPr>
          <w:rFonts w:ascii="Century Gothic" w:hAnsi="Century Gothic"/>
        </w:rPr>
        <w:t>__</w:t>
      </w:r>
      <w:r w:rsidR="00790523"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Pr="00DE700A">
        <w:rPr>
          <w:rFonts w:ascii="Century Gothic" w:hAnsi="Century Gothic"/>
          <w:b/>
        </w:rPr>
        <w:t>Day 1 – Dilations and Scale Factor</w:t>
      </w:r>
      <w:r w:rsidR="00790523">
        <w:rPr>
          <w:rFonts w:ascii="Century Gothic" w:hAnsi="Century Gothic"/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3864F7" w:rsidRPr="00B3025C" w:rsidRDefault="003864F7" w:rsidP="0049727F">
      <w:pPr>
        <w:pStyle w:val="Header"/>
        <w:tabs>
          <w:tab w:val="clear" w:pos="8640"/>
          <w:tab w:val="right" w:pos="10440"/>
        </w:tabs>
        <w:rPr>
          <w:rFonts w:ascii="Century Gothic" w:hAnsi="Century Gothic"/>
          <w:b/>
          <w:u w:val="single"/>
        </w:rPr>
      </w:pPr>
      <w:r w:rsidRPr="00B3025C">
        <w:rPr>
          <w:rFonts w:ascii="Century Gothic" w:hAnsi="Century Gothic"/>
          <w:b/>
          <w:u w:val="single"/>
        </w:rPr>
        <w:t>Dilations as Proportions</w:t>
      </w:r>
      <w:r w:rsidR="00B3025C" w:rsidRPr="00B3025C">
        <w:rPr>
          <w:rFonts w:ascii="Century Gothic" w:hAnsi="Century Gothic"/>
          <w:b/>
          <w:u w:val="single"/>
        </w:rPr>
        <w:t xml:space="preserve"> </w:t>
      </w:r>
    </w:p>
    <w:p w:rsidR="0049727F" w:rsidRPr="00B3025C" w:rsidRDefault="0049727F" w:rsidP="0049727F">
      <w:pPr>
        <w:pStyle w:val="Header"/>
        <w:tabs>
          <w:tab w:val="clear" w:pos="8640"/>
          <w:tab w:val="right" w:pos="10440"/>
        </w:tabs>
        <w:rPr>
          <w:rFonts w:ascii="Century Gothic" w:hAnsi="Century Gothic"/>
          <w:b/>
          <w:u w:val="single"/>
        </w:rPr>
      </w:pPr>
    </w:p>
    <w:p w:rsidR="003864F7" w:rsidRPr="00B3025C" w:rsidRDefault="003864F7" w:rsidP="003864F7">
      <w:pPr>
        <w:pStyle w:val="Header"/>
        <w:tabs>
          <w:tab w:val="clear" w:pos="8640"/>
          <w:tab w:val="right" w:pos="10440"/>
        </w:tabs>
        <w:jc w:val="center"/>
        <w:rPr>
          <w:rFonts w:ascii="Century Gothic" w:hAnsi="Century Gothic"/>
          <w:b/>
          <w:sz w:val="12"/>
          <w:szCs w:val="12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b/>
        </w:rPr>
        <w:t xml:space="preserve">Ex) </w:t>
      </w:r>
      <w:r w:rsidRPr="00B3025C">
        <w:rPr>
          <w:rFonts w:ascii="Century Gothic" w:hAnsi="Century Gothic"/>
        </w:rPr>
        <w:t>Rectangle CUTE was dilated to create rectangle UGLY. Find the length of LY.</w:t>
      </w: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18110</wp:posOffset>
                </wp:positionV>
                <wp:extent cx="1085850" cy="657225"/>
                <wp:effectExtent l="0" t="0" r="1905" b="1905"/>
                <wp:wrapNone/>
                <wp:docPr id="70" name="Group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5850" cy="657225"/>
                          <a:chOff x="1107" y="4590"/>
                          <a:chExt cx="1710" cy="1035"/>
                        </a:xfrm>
                      </wpg:grpSpPr>
                      <wps:wsp>
                        <wps:cNvPr id="71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1692" y="486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1392" y="46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D65C1A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5C1A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46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65593">
                                <w:rPr>
                                  <w:sz w:val="20"/>
                                  <w:szCs w:val="2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50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65593"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723"/>
                        <wps:cNvSpPr txBox="1">
                          <a:spLocks noChangeArrowheads="1"/>
                        </wps:cNvSpPr>
                        <wps:spPr bwMode="auto">
                          <a:xfrm>
                            <a:off x="1407" y="50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65593"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1662" y="4590"/>
                            <a:ext cx="9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D65C1A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1107" y="4845"/>
                            <a:ext cx="9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D65C1A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8" o:spid="_x0000_s1026" style="position:absolute;margin-left:36pt;margin-top:9.3pt;width:85.5pt;height:51.75pt;z-index:251643904" coordorigin="1107,4590" coordsize="1710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">
                <v:rect id="Rectangle 719" o:spid="_x0000_s1027" style="position:absolute;left:1692;top:4860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20" o:spid="_x0000_s1028" type="#_x0000_t202" style="position:absolute;left:1392;top:46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CF4967" w:rsidRPr="00D65C1A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 w:rsidRPr="00D65C1A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721" o:spid="_x0000_s1029" type="#_x0000_t202" style="position:absolute;left:2277;top:462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 w:rsidRPr="00365593">
                          <w:rPr>
                            <w:sz w:val="20"/>
                            <w:szCs w:val="20"/>
                          </w:rPr>
                          <w:t>U</w:t>
                        </w:r>
                      </w:p>
                    </w:txbxContent>
                  </v:textbox>
                </v:shape>
                <v:shape id="Text Box 722" o:spid="_x0000_s1030" type="#_x0000_t202" style="position:absolute;left:2277;top:507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 w:rsidRPr="00365593">
                          <w:rPr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723" o:spid="_x0000_s1031" type="#_x0000_t202" style="position:absolute;left:1407;top:508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 w:rsidRPr="00365593"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724" o:spid="_x0000_s1032" type="#_x0000_t202" style="position:absolute;left:1662;top:4590;width:97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CF4967" w:rsidRPr="00D65C1A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8 cm</w:t>
                        </w:r>
                      </w:p>
                    </w:txbxContent>
                  </v:textbox>
                </v:shape>
                <v:shape id="Text Box 725" o:spid="_x0000_s1033" type="#_x0000_t202" style="position:absolute;left:1107;top:4845;width:97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:rsidR="00CF4967" w:rsidRPr="00D65C1A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118110</wp:posOffset>
                </wp:positionV>
                <wp:extent cx="1352550" cy="638175"/>
                <wp:effectExtent l="0" t="0" r="1905" b="1905"/>
                <wp:wrapNone/>
                <wp:docPr id="63" name="Group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2550" cy="638175"/>
                          <a:chOff x="2592" y="4515"/>
                          <a:chExt cx="2130" cy="1005"/>
                        </a:xfrm>
                      </wpg:grpSpPr>
                      <wps:wsp>
                        <wps:cNvPr id="64" name="Rectangle 72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312" y="4695"/>
                            <a:ext cx="979" cy="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728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45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D65C1A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4182" y="45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4182" y="496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3027" y="49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2592" y="4725"/>
                            <a:ext cx="9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D65C1A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.5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6" o:spid="_x0000_s1034" style="position:absolute;margin-left:117pt;margin-top:9.3pt;width:106.5pt;height:50.25pt;z-index:251644928" coordorigin="2592,4515" coordsize="2130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">
                <v:rect id="Rectangle 727" o:spid="_x0000_s1035" style="position:absolute;left:3312;top:4695;width:979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>
                  <o:lock v:ext="edit" aspectratio="t"/>
                </v:rect>
                <v:shape id="Text Box 728" o:spid="_x0000_s1036" type="#_x0000_t202" style="position:absolute;left:3012;top:451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CF4967" w:rsidRPr="00D65C1A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U</w:t>
                        </w:r>
                      </w:p>
                    </w:txbxContent>
                  </v:textbox>
                </v:shape>
                <v:shape id="Text Box 729" o:spid="_x0000_s1037" type="#_x0000_t202" style="position:absolute;left:4182;top:451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730" o:spid="_x0000_s1038" type="#_x0000_t202" style="position:absolute;left:4182;top:49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731" o:spid="_x0000_s1039" type="#_x0000_t202" style="position:absolute;left:3027;top:49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732" o:spid="_x0000_s1040" type="#_x0000_t202" style="position:absolute;left:2592;top:4725;width:97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CF4967" w:rsidRPr="00D65C1A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.5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b/>
          <w:noProof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5428615</wp:posOffset>
                </wp:positionH>
                <wp:positionV relativeFrom="paragraph">
                  <wp:posOffset>272415</wp:posOffset>
                </wp:positionV>
                <wp:extent cx="1085850" cy="1209675"/>
                <wp:effectExtent l="0" t="48260" r="2540" b="0"/>
                <wp:wrapNone/>
                <wp:docPr id="59" name="Group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5850" cy="1209675"/>
                          <a:chOff x="9687" y="5760"/>
                          <a:chExt cx="1710" cy="1905"/>
                        </a:xfrm>
                      </wpg:grpSpPr>
                      <wps:wsp>
                        <wps:cNvPr id="60" name="AutoShape 734"/>
                        <wps:cNvSpPr>
                          <a:spLocks noChangeArrowheads="1"/>
                        </wps:cNvSpPr>
                        <wps:spPr bwMode="auto">
                          <a:xfrm>
                            <a:off x="10332" y="5760"/>
                            <a:ext cx="720" cy="144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9687" y="630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6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736"/>
                        <wps:cNvSpPr txBox="1">
                          <a:spLocks noChangeArrowheads="1"/>
                        </wps:cNvSpPr>
                        <wps:spPr bwMode="auto">
                          <a:xfrm>
                            <a:off x="10317" y="7125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365593" w:rsidRDefault="00CF4967" w:rsidP="003864F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 i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3" o:spid="_x0000_s1041" style="position:absolute;margin-left:427.45pt;margin-top:21.45pt;width:85.5pt;height:95.25pt;z-index:251645952" coordorigin="9687,5760" coordsize="171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734" o:spid="_x0000_s1042" type="#_x0000_t6" style="position:absolute;left:10332;top:5760;width:72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" strokeweight="1.25pt"/>
                <v:shape id="Text Box 735" o:spid="_x0000_s1043" type="#_x0000_t202" style="position:absolute;left:9687;top:630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6 in.</w:t>
                        </w:r>
                      </w:p>
                    </w:txbxContent>
                  </v:textbox>
                </v:shape>
                <v:shape id="Text Box 736" o:spid="_x0000_s1044" type="#_x0000_t202" style="position:absolute;left:10317;top:712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CF4967" w:rsidRPr="00365593" w:rsidRDefault="00CF4967" w:rsidP="003864F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 in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864F7" w:rsidRPr="00B3025C">
        <w:rPr>
          <w:rFonts w:ascii="Century Gothic" w:hAnsi="Century Gothic"/>
          <w:b/>
        </w:rPr>
        <w:t xml:space="preserve">Ex) </w:t>
      </w:r>
      <w:r w:rsidR="003864F7" w:rsidRPr="00B3025C">
        <w:rPr>
          <w:rFonts w:ascii="Century Gothic" w:hAnsi="Century Gothic"/>
        </w:rPr>
        <w:t>Determine which of the following figures could be a dilation of the triangle to the right.</w:t>
      </w:r>
    </w:p>
    <w:p w:rsidR="00B3025C" w:rsidRDefault="00B3025C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5250</wp:posOffset>
                </wp:positionV>
                <wp:extent cx="4914900" cy="1666875"/>
                <wp:effectExtent l="0" t="31750" r="1905" b="0"/>
                <wp:wrapNone/>
                <wp:docPr id="41" name="Group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666875"/>
                          <a:chOff x="972" y="6300"/>
                          <a:chExt cx="7740" cy="2625"/>
                        </a:xfrm>
                      </wpg:grpSpPr>
                      <wpg:grpSp>
                        <wpg:cNvPr id="42" name="Group 738"/>
                        <wpg:cNvGrpSpPr>
                          <a:grpSpLocks/>
                        </wpg:cNvGrpSpPr>
                        <wpg:grpSpPr bwMode="auto">
                          <a:xfrm>
                            <a:off x="972" y="6300"/>
                            <a:ext cx="7740" cy="2625"/>
                            <a:chOff x="972" y="6300"/>
                            <a:chExt cx="7740" cy="2625"/>
                          </a:xfrm>
                        </wpg:grpSpPr>
                        <wps:wsp>
                          <wps:cNvPr id="43" name="AutoShape 73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632" y="6600"/>
                              <a:ext cx="619" cy="1238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7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2" y="702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 6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7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2" y="7755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.25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AutoShape 7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72" y="6480"/>
                              <a:ext cx="864" cy="1728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2" y="684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 20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7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32" y="8175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0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AutoShape 7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2" y="6480"/>
                              <a:ext cx="720" cy="144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7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6840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   8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7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7" y="7875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3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7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452" y="6300"/>
                              <a:ext cx="1080" cy="216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2" y="7035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0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Text Box 7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2" y="8385"/>
                              <a:ext cx="108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F4967" w:rsidRPr="00365593" w:rsidRDefault="00CF4967" w:rsidP="003864F7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5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5" name="Text Box 751"/>
                        <wps:cNvSpPr txBox="1">
                          <a:spLocks noChangeArrowheads="1"/>
                        </wps:cNvSpPr>
                        <wps:spPr bwMode="auto">
                          <a:xfrm>
                            <a:off x="972" y="64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Default="00CF4967" w:rsidP="003864F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2952" y="64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Default="00CF4967" w:rsidP="003864F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753"/>
                        <wps:cNvSpPr txBox="1">
                          <a:spLocks noChangeArrowheads="1"/>
                        </wps:cNvSpPr>
                        <wps:spPr bwMode="auto">
                          <a:xfrm>
                            <a:off x="4932" y="643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Default="00CF4967" w:rsidP="003864F7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754"/>
                        <wps:cNvSpPr txBox="1">
                          <a:spLocks noChangeArrowheads="1"/>
                        </wps:cNvSpPr>
                        <wps:spPr bwMode="auto">
                          <a:xfrm>
                            <a:off x="6732" y="648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Default="00CF4967" w:rsidP="003864F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7" o:spid="_x0000_s1045" style="position:absolute;margin-left:-9pt;margin-top:7.5pt;width:387pt;height:131.25pt;z-index:251646976" coordorigin="972,6300" coordsize="7740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">
                <v:group id="Group 738" o:spid="_x0000_s1046" style="position:absolute;left:972;top:6300;width:7740;height:2625" coordorigin="972,6300" coordsize="7740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AutoShape 739" o:spid="_x0000_s1047" type="#_x0000_t6" style="position:absolute;left:1632;top:6600;width:619;height:1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">
                    <o:lock v:ext="edit" aspectratio="t"/>
                  </v:shape>
                  <v:shape id="Text Box 740" o:spid="_x0000_s1048" type="#_x0000_t202" style="position:absolute;left:972;top:702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 6 in.</w:t>
                          </w:r>
                        </w:p>
                      </w:txbxContent>
                    </v:textbox>
                  </v:shape>
                  <v:shape id="Text Box 741" o:spid="_x0000_s1049" type="#_x0000_t202" style="position:absolute;left:1542;top:775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.25 in.</w:t>
                          </w:r>
                        </w:p>
                      </w:txbxContent>
                    </v:textbox>
                  </v:shape>
                  <v:shape id="AutoShape 742" o:spid="_x0000_s1050" type="#_x0000_t6" style="position:absolute;left:3672;top:6480;width:864;height: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">
                    <o:lock v:ext="edit" aspectratio="t"/>
                  </v:shape>
                  <v:shape id="Text Box 743" o:spid="_x0000_s1051" type="#_x0000_t202" style="position:absolute;left:2952;top:684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 20 in.</w:t>
                          </w:r>
                        </w:p>
                      </w:txbxContent>
                    </v:textbox>
                  </v:shape>
                  <v:shape id="Text Box 744" o:spid="_x0000_s1052" type="#_x0000_t202" style="position:absolute;left:3732;top:817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0 in.</w:t>
                          </w:r>
                        </w:p>
                      </w:txbxContent>
                    </v:textbox>
                  </v:shape>
                  <v:shape id="AutoShape 745" o:spid="_x0000_s1053" type="#_x0000_t6" style="position:absolute;left:5472;top:6480;width:72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"/>
                  <v:shape id="Text Box 746" o:spid="_x0000_s1054" type="#_x0000_t202" style="position:absolute;left:4752;top:6840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   8 in.</w:t>
                          </w:r>
                        </w:p>
                      </w:txbxContent>
                    </v:textbox>
                  </v:shape>
                  <v:shape id="Text Box 747" o:spid="_x0000_s1055" type="#_x0000_t202" style="position:absolute;left:5427;top:787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3 in.</w:t>
                          </w:r>
                        </w:p>
                      </w:txbxContent>
                    </v:textbox>
                  </v:shape>
                  <v:shape id="AutoShape 748" o:spid="_x0000_s1056" type="#_x0000_t6" style="position:absolute;left:7452;top:6300;width:1080;height:21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">
                    <o:lock v:ext="edit" aspectratio="t"/>
                  </v:shape>
                  <v:shape id="Text Box 749" o:spid="_x0000_s1057" type="#_x0000_t202" style="position:absolute;left:6792;top:703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0 in.</w:t>
                          </w:r>
                        </w:p>
                      </w:txbxContent>
                    </v:textbox>
                  </v:shape>
                  <v:shape id="Text Box 750" o:spid="_x0000_s1058" type="#_x0000_t202" style="position:absolute;left:7632;top:8385;width:108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<v:textbox>
                      <w:txbxContent>
                        <w:p w:rsidR="00CF4967" w:rsidRPr="00365593" w:rsidRDefault="00CF4967" w:rsidP="003864F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5 in.</w:t>
                          </w:r>
                        </w:p>
                      </w:txbxContent>
                    </v:textbox>
                  </v:shape>
                </v:group>
                <v:shape id="Text Box 751" o:spid="_x0000_s1059" type="#_x0000_t202" style="position:absolute;left:972;top:64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CF4967" w:rsidRDefault="00CF4967" w:rsidP="003864F7">
                        <w:r>
                          <w:t>A</w:t>
                        </w:r>
                      </w:p>
                    </w:txbxContent>
                  </v:textbox>
                </v:shape>
                <v:shape id="Text Box 752" o:spid="_x0000_s1060" type="#_x0000_t202" style="position:absolute;left:2952;top:64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CF4967" w:rsidRDefault="00CF4967" w:rsidP="003864F7">
                        <w:r>
                          <w:t>B</w:t>
                        </w:r>
                      </w:p>
                    </w:txbxContent>
                  </v:textbox>
                </v:shape>
                <v:shape id="Text Box 753" o:spid="_x0000_s1061" type="#_x0000_t202" style="position:absolute;left:4932;top:643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:rsidR="00CF4967" w:rsidRDefault="00CF4967" w:rsidP="003864F7">
                        <w:r>
                          <w:t>C</w:t>
                        </w:r>
                      </w:p>
                    </w:txbxContent>
                  </v:textbox>
                </v:shape>
                <v:shape id="Text Box 754" o:spid="_x0000_s1062" type="#_x0000_t202" style="position:absolute;left:6732;top:648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:rsidR="00CF4967" w:rsidRDefault="00CF4967" w:rsidP="003864F7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864F7" w:rsidRPr="00B3025C">
        <w:rPr>
          <w:rFonts w:ascii="Century Gothic" w:hAnsi="Century Gothic"/>
        </w:rPr>
        <w:t xml:space="preserve"> (There could be more than one answer)</w: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Default="00C45AC8" w:rsidP="00B3025C">
      <w:pPr>
        <w:numPr>
          <w:ilvl w:val="0"/>
          <w:numId w:val="26"/>
        </w:num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53035</wp:posOffset>
                </wp:positionV>
                <wp:extent cx="457200" cy="457200"/>
                <wp:effectExtent l="0" t="0" r="1905" b="3810"/>
                <wp:wrapNone/>
                <wp:docPr id="40" name="Text Box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A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0" o:spid="_x0000_s1063" type="#_x0000_t202" style="position:absolute;left:0;text-align:left;margin-left:108pt;margin-top:12.05pt;width:36pt;height:36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" filled="f" stroked="f">
                <v:textbox>
                  <w:txbxContent>
                    <w:p w:rsidR="00CF4967" w:rsidRDefault="00CF4967" w:rsidP="003864F7">
                      <w:r>
                        <w:t>A′</w:t>
                      </w:r>
                    </w:p>
                  </w:txbxContent>
                </v:textbox>
              </v:shape>
            </w:pict>
          </mc:Fallback>
        </mc:AlternateContent>
      </w:r>
      <w:r w:rsidR="003864F7" w:rsidRPr="00B3025C">
        <w:rPr>
          <w:rFonts w:ascii="Century Gothic" w:hAnsi="Century Gothic"/>
        </w:rPr>
        <w:t xml:space="preserve">Find the length of </w:t>
      </w:r>
      <w:r w:rsidR="003864F7" w:rsidRPr="00B3025C">
        <w:rPr>
          <w:rFonts w:ascii="Century Gothic" w:hAnsi="Century Gothic"/>
          <w:position w:val="-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5pt;height:15.5pt" o:ole="">
            <v:imagedata r:id="rId7" o:title=""/>
          </v:shape>
          <o:OLEObject Type="Embed" ProgID="Equation.DSMT4" ShapeID="_x0000_i1027" DrawAspect="Content" ObjectID="_1611394651" r:id="rId8"/>
        </w:object>
      </w:r>
      <w:r w:rsidR="003864F7" w:rsidRPr="00B3025C">
        <w:rPr>
          <w:rFonts w:ascii="Century Gothic" w:hAnsi="Century Gothic"/>
        </w:rPr>
        <w:t xml:space="preserve"> after the dilation.</w:t>
      </w:r>
    </w:p>
    <w:p w:rsidR="00B3025C" w:rsidRPr="00B3025C" w:rsidRDefault="00B3025C" w:rsidP="00B3025C">
      <w:pPr>
        <w:ind w:left="720"/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18415</wp:posOffset>
                </wp:positionV>
                <wp:extent cx="457200" cy="457200"/>
                <wp:effectExtent l="0" t="0" r="1905" b="2540"/>
                <wp:wrapNone/>
                <wp:docPr id="39" name="Text Box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8" o:spid="_x0000_s1064" type="#_x0000_t202" style="position:absolute;margin-left:28.5pt;margin-top:1.45pt;width:36pt;height:36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EttwIAAMM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" filled="f" stroked="f">
                <v:textbox>
                  <w:txbxContent>
                    <w:p w:rsidR="00CF4967" w:rsidRDefault="00CF4967" w:rsidP="003864F7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1628775</wp:posOffset>
                </wp:positionH>
                <wp:positionV relativeFrom="paragraph">
                  <wp:posOffset>46990</wp:posOffset>
                </wp:positionV>
                <wp:extent cx="603250" cy="804545"/>
                <wp:effectExtent l="7620" t="26035" r="17780" b="7620"/>
                <wp:wrapNone/>
                <wp:docPr id="38" name="AutoShape 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03250" cy="80454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A671EE" id="AutoShape 756" o:spid="_x0000_s1026" type="#_x0000_t6" style="position:absolute;margin-left:128.25pt;margin-top:3.7pt;width:47.5pt;height:63.3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">
                <o:lock v:ext="edit" aspectratio="t"/>
              </v:shape>
            </w:pict>
          </mc:Fallback>
        </mc:AlternateContent>
      </w: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66825</wp:posOffset>
                </wp:positionH>
                <wp:positionV relativeFrom="paragraph">
                  <wp:posOffset>128905</wp:posOffset>
                </wp:positionV>
                <wp:extent cx="457200" cy="457200"/>
                <wp:effectExtent l="0" t="0" r="1905" b="635"/>
                <wp:wrapNone/>
                <wp:docPr id="37" name="Text Box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Pr="0073113F" w:rsidRDefault="00CF4967" w:rsidP="003864F7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3113F">
                              <w:rPr>
                                <w:sz w:val="20"/>
                                <w:szCs w:val="20"/>
                              </w:rPr>
                              <w:t>10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4" o:spid="_x0000_s1065" type="#_x0000_t202" style="position:absolute;margin-left:99.75pt;margin-top:10.15pt;width:36pt;height:3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" filled="f" stroked="f">
                <v:textbox>
                  <w:txbxContent>
                    <w:p w:rsidR="00CF4967" w:rsidRPr="0073113F" w:rsidRDefault="00CF4967" w:rsidP="003864F7">
                      <w:pPr>
                        <w:rPr>
                          <w:sz w:val="20"/>
                          <w:szCs w:val="20"/>
                        </w:rPr>
                      </w:pPr>
                      <w:r w:rsidRPr="0073113F">
                        <w:rPr>
                          <w:sz w:val="20"/>
                          <w:szCs w:val="20"/>
                        </w:rPr>
                        <w:t>10 m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28905</wp:posOffset>
                </wp:positionV>
                <wp:extent cx="457200" cy="457200"/>
                <wp:effectExtent l="0" t="0" r="1905" b="635"/>
                <wp:wrapNone/>
                <wp:docPr id="36" name="Text Box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Pr="0073113F" w:rsidRDefault="00CF4967" w:rsidP="003864F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3113F">
                              <w:rPr>
                                <w:sz w:val="22"/>
                                <w:szCs w:val="22"/>
                              </w:rPr>
                              <w:t>4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5" o:spid="_x0000_s1066" type="#_x0000_t202" style="position:absolute;margin-left:18pt;margin-top:10.15pt;width:36pt;height:3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" filled="f" stroked="f">
                <v:textbox>
                  <w:txbxContent>
                    <w:p w:rsidR="00CF4967" w:rsidRPr="0073113F" w:rsidRDefault="00CF4967" w:rsidP="003864F7">
                      <w:pPr>
                        <w:rPr>
                          <w:sz w:val="22"/>
                          <w:szCs w:val="22"/>
                        </w:rPr>
                      </w:pPr>
                      <w:r w:rsidRPr="0073113F">
                        <w:rPr>
                          <w:sz w:val="22"/>
                          <w:szCs w:val="22"/>
                        </w:rPr>
                        <w:t>4 m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38175</wp:posOffset>
                </wp:positionH>
                <wp:positionV relativeFrom="paragraph">
                  <wp:posOffset>33655</wp:posOffset>
                </wp:positionV>
                <wp:extent cx="457200" cy="457200"/>
                <wp:effectExtent l="0" t="0" r="1905" b="635"/>
                <wp:wrapNone/>
                <wp:docPr id="35" name="Text Box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Pr="0073113F" w:rsidRDefault="00CF4967" w:rsidP="003864F7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3113F">
                              <w:rPr>
                                <w:sz w:val="22"/>
                                <w:szCs w:val="22"/>
                              </w:rPr>
                              <w:t>6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3" o:spid="_x0000_s1067" type="#_x0000_t202" style="position:absolute;margin-left:50.25pt;margin-top:2.65pt;width:36pt;height:3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ioktg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" filled="f" stroked="f">
                <v:textbox>
                  <w:txbxContent>
                    <w:p w:rsidR="00CF4967" w:rsidRPr="0073113F" w:rsidRDefault="00CF4967" w:rsidP="003864F7">
                      <w:pPr>
                        <w:rPr>
                          <w:sz w:val="22"/>
                          <w:szCs w:val="22"/>
                        </w:rPr>
                      </w:pPr>
                      <w:r w:rsidRPr="0073113F">
                        <w:rPr>
                          <w:sz w:val="22"/>
                          <w:szCs w:val="22"/>
                        </w:rPr>
                        <w:t>6 m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4605</wp:posOffset>
                </wp:positionV>
                <wp:extent cx="342900" cy="457200"/>
                <wp:effectExtent l="7620" t="27940" r="20955" b="10160"/>
                <wp:wrapNone/>
                <wp:docPr id="34" name="AutoShape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4572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F6A00" id="AutoShape 755" o:spid="_x0000_s1026" type="#_x0000_t6" style="position:absolute;margin-left:45pt;margin-top:1.15pt;width:27pt;height:36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"/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819150</wp:posOffset>
                </wp:positionH>
                <wp:positionV relativeFrom="paragraph">
                  <wp:posOffset>73660</wp:posOffset>
                </wp:positionV>
                <wp:extent cx="457200" cy="457200"/>
                <wp:effectExtent l="0" t="3810" r="1905" b="0"/>
                <wp:wrapNone/>
                <wp:docPr id="33" name="Text Box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1" o:spid="_x0000_s1068" type="#_x0000_t202" style="position:absolute;margin-left:64.5pt;margin-top:5.8pt;width:36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" filled="f" stroked="f">
                <v:textbox>
                  <w:txbxContent>
                    <w:p w:rsidR="00CF4967" w:rsidRDefault="00CF4967" w:rsidP="003864F7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73660</wp:posOffset>
                </wp:positionV>
                <wp:extent cx="457200" cy="457200"/>
                <wp:effectExtent l="0" t="3810" r="1905" b="0"/>
                <wp:wrapNone/>
                <wp:docPr id="32" name="Text Box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9" o:spid="_x0000_s1069" type="#_x0000_t202" style="position:absolute;margin-left:31.5pt;margin-top:5.8pt;width:36pt;height:3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oj7tQIAAMM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" filled="f" stroked="f">
                <v:textbox>
                  <w:txbxContent>
                    <w:p w:rsidR="00CF4967" w:rsidRDefault="00CF4967" w:rsidP="003864F7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50800</wp:posOffset>
                </wp:positionV>
                <wp:extent cx="457200" cy="457200"/>
                <wp:effectExtent l="0" t="0" r="1905" b="3810"/>
                <wp:wrapNone/>
                <wp:docPr id="31" name="Text Box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B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2" o:spid="_x0000_s1070" type="#_x0000_t202" style="position:absolute;margin-left:171pt;margin-top:4pt;width:36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ObctQ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" filled="f" stroked="f">
                <v:textbox>
                  <w:txbxContent>
                    <w:p w:rsidR="00CF4967" w:rsidRDefault="00CF4967" w:rsidP="003864F7">
                      <w:r>
                        <w:t>B′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0325</wp:posOffset>
                </wp:positionV>
                <wp:extent cx="457200" cy="457200"/>
                <wp:effectExtent l="0" t="0" r="1905" b="3810"/>
                <wp:wrapNone/>
                <wp:docPr id="30" name="Text Box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4967" w:rsidRDefault="00CF4967" w:rsidP="003864F7">
                            <w:r>
                              <w:t>C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7" o:spid="_x0000_s1071" type="#_x0000_t202" style="position:absolute;margin-left:108pt;margin-top:4.75pt;width:36pt;height:36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" filled="f" stroked="f">
                <v:textbox>
                  <w:txbxContent>
                    <w:p w:rsidR="00CF4967" w:rsidRDefault="00CF4967" w:rsidP="003864F7">
                      <w:r>
                        <w:t>C′</w:t>
                      </w:r>
                    </w:p>
                  </w:txbxContent>
                </v:textbox>
              </v:shape>
            </w:pict>
          </mc:Fallback>
        </mc:AlternateContent>
      </w: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58080</wp:posOffset>
                </wp:positionH>
                <wp:positionV relativeFrom="paragraph">
                  <wp:posOffset>50165</wp:posOffset>
                </wp:positionV>
                <wp:extent cx="1285875" cy="1143000"/>
                <wp:effectExtent l="3175" t="1270" r="0" b="0"/>
                <wp:wrapNone/>
                <wp:docPr id="26" name="Group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5875" cy="1143000"/>
                          <a:chOff x="6687" y="10800"/>
                          <a:chExt cx="2025" cy="1800"/>
                        </a:xfrm>
                      </wpg:grpSpPr>
                      <pic:pic xmlns:pic="http://schemas.openxmlformats.org/drawingml/2006/picture">
                        <pic:nvPicPr>
                          <pic:cNvPr id="27" name="Picture 7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2" y="10800"/>
                            <a:ext cx="1620" cy="1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8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7617" y="118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6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6"/>
                                  <w:szCs w:val="20"/>
                                </w:rPr>
                                <w:t>12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6687" y="112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6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6"/>
                                  <w:szCs w:val="20"/>
                                </w:rPr>
                                <w:t>8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6" o:spid="_x0000_s1072" style="position:absolute;margin-left:390.4pt;margin-top:3.95pt;width:101.25pt;height:90pt;z-index:251659264" coordorigin="6687,10800" coordsize="2025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">
                <v:shape id="Picture 767" o:spid="_x0000_s1073" type="#_x0000_t75" style="position:absolute;left:7092;top:10800;width:1620;height:1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">
                  <v:imagedata r:id="rId10" o:title=""/>
                </v:shape>
                <v:shape id="Text Box 768" o:spid="_x0000_s1074" type="#_x0000_t202" style="position:absolute;left:7617;top:118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6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6"/>
                            <w:szCs w:val="20"/>
                          </w:rPr>
                          <w:t>12 in</w:t>
                        </w:r>
                      </w:p>
                    </w:txbxContent>
                  </v:textbox>
                </v:shape>
                <v:shape id="Text Box 769" o:spid="_x0000_s1075" type="#_x0000_t202" style="position:absolute;left:6687;top:112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6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6"/>
                            <w:szCs w:val="20"/>
                          </w:rPr>
                          <w:t>8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</w:rPr>
        <w:t xml:space="preserve">2. Which of the following could </w:t>
      </w:r>
      <w:r w:rsidRPr="00B3025C">
        <w:rPr>
          <w:rFonts w:ascii="Century Gothic" w:hAnsi="Century Gothic"/>
          <w:b/>
        </w:rPr>
        <w:t>NOT</w:t>
      </w:r>
      <w:r w:rsidRPr="00B3025C">
        <w:rPr>
          <w:rFonts w:ascii="Century Gothic" w:hAnsi="Century Gothic"/>
        </w:rPr>
        <w:t xml:space="preserve"> be an enlargement or </w:t>
      </w:r>
    </w:p>
    <w:p w:rsidR="003864F7" w:rsidRPr="00B3025C" w:rsidRDefault="003864F7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</w:rPr>
        <w:t xml:space="preserve">       reduction (dilation) of the original painting shown at right?</w:t>
      </w: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59385</wp:posOffset>
                </wp:positionV>
                <wp:extent cx="1706245" cy="1352550"/>
                <wp:effectExtent l="0" t="0" r="635" b="0"/>
                <wp:wrapNone/>
                <wp:docPr id="22" name="Group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6245" cy="1352550"/>
                          <a:chOff x="4392" y="11700"/>
                          <a:chExt cx="2687" cy="2130"/>
                        </a:xfrm>
                      </wpg:grpSpPr>
                      <pic:pic xmlns:pic="http://schemas.openxmlformats.org/drawingml/2006/picture">
                        <pic:nvPicPr>
                          <pic:cNvPr id="23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77" y="11700"/>
                            <a:ext cx="2102" cy="15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5547" y="1311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18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18"/>
                                </w:rPr>
                                <w:t>15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121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18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18"/>
                                </w:rPr>
                                <w:t>10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8" o:spid="_x0000_s1076" style="position:absolute;margin-left:198pt;margin-top:12.55pt;width:134.35pt;height:106.5pt;z-index:251662336" coordorigin="4392,11700" coordsize="2687,21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">
                <v:shape id="Picture 779" o:spid="_x0000_s1077" type="#_x0000_t75" style="position:absolute;left:4977;top:11700;width:2102;height:15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">
                  <v:imagedata r:id="rId10" o:title=""/>
                </v:shape>
                <v:shape id="Text Box 780" o:spid="_x0000_s1078" type="#_x0000_t202" style="position:absolute;left:5547;top:1311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18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18"/>
                          </w:rPr>
                          <w:t>15 in</w:t>
                        </w:r>
                      </w:p>
                    </w:txbxContent>
                  </v:textbox>
                </v:shape>
                <v:shape id="Text Box 781" o:spid="_x0000_s1079" type="#_x0000_t202" style="position:absolute;left:4392;top:121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18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18"/>
                          </w:rPr>
                          <w:t>10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37465</wp:posOffset>
                </wp:positionV>
                <wp:extent cx="852170" cy="828675"/>
                <wp:effectExtent l="0" t="0" r="0" b="1270"/>
                <wp:wrapNone/>
                <wp:docPr id="18" name="Group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52170" cy="828675"/>
                          <a:chOff x="1437" y="12060"/>
                          <a:chExt cx="1342" cy="1305"/>
                        </a:xfrm>
                      </wpg:grpSpPr>
                      <pic:pic xmlns:pic="http://schemas.openxmlformats.org/drawingml/2006/picture">
                        <pic:nvPicPr>
                          <pic:cNvPr id="19" name="Picture 7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2" y="12060"/>
                            <a:ext cx="907" cy="6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0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1962" y="12645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6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1437" y="121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4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2" o:spid="_x0000_s1080" style="position:absolute;margin-left:14.25pt;margin-top:2.95pt;width:67.1pt;height:65.25pt;z-index:251663360" coordorigin="1437,12060" coordsize="1342,13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">
                <v:shape id="Picture 783" o:spid="_x0000_s1081" type="#_x0000_t75" style="position:absolute;left:1872;top:12060;width:907;height:6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">
                  <v:imagedata r:id="rId10" o:title=""/>
                </v:shape>
                <v:shape id="Text Box 784" o:spid="_x0000_s1082" type="#_x0000_t202" style="position:absolute;left:1962;top:12645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6 in</w:t>
                        </w:r>
                      </w:p>
                    </w:txbxContent>
                  </v:textbox>
                </v:shape>
                <v:shape id="Text Box 785" o:spid="_x0000_s1083" type="#_x0000_t202" style="position:absolute;left:1437;top:121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4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</w:rPr>
        <w:t>A</w:t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  <w:t>B</w: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5725</wp:posOffset>
                </wp:positionH>
                <wp:positionV relativeFrom="paragraph">
                  <wp:posOffset>136525</wp:posOffset>
                </wp:positionV>
                <wp:extent cx="1898650" cy="1495425"/>
                <wp:effectExtent l="0" t="0" r="0" b="2540"/>
                <wp:wrapNone/>
                <wp:docPr id="14" name="Group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8650" cy="1495425"/>
                          <a:chOff x="1287" y="13320"/>
                          <a:chExt cx="2990" cy="2355"/>
                        </a:xfrm>
                      </wpg:grpSpPr>
                      <pic:pic xmlns:pic="http://schemas.openxmlformats.org/drawingml/2006/picture">
                        <pic:nvPicPr>
                          <pic:cNvPr id="15" name="Picture 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2" y="13320"/>
                            <a:ext cx="2405" cy="18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6" name="Text Box 776"/>
                        <wps:cNvSpPr txBox="1">
                          <a:spLocks noChangeArrowheads="1"/>
                        </wps:cNvSpPr>
                        <wps:spPr bwMode="auto">
                          <a:xfrm>
                            <a:off x="2682" y="14955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18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777"/>
                        <wps:cNvSpPr txBox="1">
                          <a:spLocks noChangeArrowheads="1"/>
                        </wps:cNvSpPr>
                        <wps:spPr bwMode="auto">
                          <a:xfrm>
                            <a:off x="1287" y="1404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12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4" o:spid="_x0000_s1084" style="position:absolute;margin-left:6.75pt;margin-top:10.75pt;width:149.5pt;height:117.75pt;z-index:251661312" coordorigin="1287,13320" coordsize="2990,23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">
                <v:shape id="Picture 775" o:spid="_x0000_s1085" type="#_x0000_t75" style="position:absolute;left:1872;top:13320;width:2405;height:18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">
                  <v:imagedata r:id="rId10" o:title=""/>
                </v:shape>
                <v:shape id="Text Box 776" o:spid="_x0000_s1086" type="#_x0000_t202" style="position:absolute;left:2682;top:14955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18 in</w:t>
                        </w:r>
                      </w:p>
                    </w:txbxContent>
                  </v:textbox>
                </v:shape>
                <v:shape id="Text Box 777" o:spid="_x0000_s1087" type="#_x0000_t202" style="position:absolute;left:1287;top:1404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12 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C45AC8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14605</wp:posOffset>
                </wp:positionV>
                <wp:extent cx="1285875" cy="1143000"/>
                <wp:effectExtent l="0" t="1905" r="1905" b="0"/>
                <wp:wrapNone/>
                <wp:docPr id="10" name="Group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5875" cy="1143000"/>
                          <a:chOff x="6687" y="10800"/>
                          <a:chExt cx="2025" cy="1800"/>
                        </a:xfrm>
                      </wpg:grpSpPr>
                      <pic:pic xmlns:pic="http://schemas.openxmlformats.org/drawingml/2006/picture">
                        <pic:nvPicPr>
                          <pic:cNvPr id="11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2" y="10800"/>
                            <a:ext cx="1620" cy="1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7617" y="118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13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6687" y="11280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F4967" w:rsidRPr="00B3025C" w:rsidRDefault="00CF4967" w:rsidP="003864F7">
                              <w:pPr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</w:pPr>
                              <w:r w:rsidRPr="00B3025C">
                                <w:rPr>
                                  <w:rFonts w:ascii="Century Gothic" w:hAnsi="Century Gothic"/>
                                  <w:sz w:val="18"/>
                                  <w:szCs w:val="20"/>
                                </w:rPr>
                                <w:t>9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0" o:spid="_x0000_s1088" style="position:absolute;margin-left:207pt;margin-top:1.15pt;width:101.25pt;height:90pt;z-index:251660288" coordorigin="6687,10800" coordsize="2025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">
                <v:shape id="Picture 771" o:spid="_x0000_s1089" type="#_x0000_t75" style="position:absolute;left:7092;top:10800;width:1620;height:12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">
                  <v:imagedata r:id="rId10" o:title=""/>
                </v:shape>
                <v:shape id="Text Box 772" o:spid="_x0000_s1090" type="#_x0000_t202" style="position:absolute;left:7617;top:118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13 in</w:t>
                        </w:r>
                      </w:p>
                    </w:txbxContent>
                  </v:textbox>
                </v:shape>
                <v:shape id="Text Box 773" o:spid="_x0000_s1091" type="#_x0000_t202" style="position:absolute;left:6687;top:112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CF4967" w:rsidRPr="00B3025C" w:rsidRDefault="00CF4967" w:rsidP="003864F7">
                        <w:pPr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</w:pPr>
                        <w:r w:rsidRPr="00B3025C">
                          <w:rPr>
                            <w:rFonts w:ascii="Century Gothic" w:hAnsi="Century Gothic"/>
                            <w:sz w:val="18"/>
                            <w:szCs w:val="20"/>
                          </w:rPr>
                          <w:t>9i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864F7" w:rsidRPr="00B3025C" w:rsidRDefault="003864F7" w:rsidP="003864F7">
      <w:pPr>
        <w:rPr>
          <w:rFonts w:ascii="Century Gothic" w:hAnsi="Century Gothic"/>
        </w:rPr>
      </w:pPr>
      <w:r w:rsidRPr="00B3025C">
        <w:rPr>
          <w:rFonts w:ascii="Century Gothic" w:hAnsi="Century Gothic"/>
        </w:rPr>
        <w:t>C</w:t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</w:r>
      <w:r w:rsidRPr="00B3025C">
        <w:rPr>
          <w:rFonts w:ascii="Century Gothic" w:hAnsi="Century Gothic"/>
        </w:rPr>
        <w:tab/>
        <w:t>D</w:t>
      </w:r>
    </w:p>
    <w:p w:rsidR="003864F7" w:rsidRPr="00B3025C" w:rsidRDefault="003864F7" w:rsidP="003864F7">
      <w:pPr>
        <w:rPr>
          <w:rFonts w:ascii="Century Gothic" w:hAnsi="Century Gothic"/>
        </w:rPr>
      </w:pPr>
    </w:p>
    <w:p w:rsidR="003864F7" w:rsidRPr="00B3025C" w:rsidRDefault="003864F7" w:rsidP="003864F7">
      <w:pPr>
        <w:rPr>
          <w:rFonts w:ascii="Century Gothic" w:hAnsi="Century Gothic"/>
        </w:rPr>
      </w:pPr>
    </w:p>
    <w:p w:rsidR="00B3025C" w:rsidRPr="00B3025C" w:rsidRDefault="00B3025C" w:rsidP="003864F7">
      <w:pPr>
        <w:rPr>
          <w:rFonts w:ascii="Century Gothic" w:hAnsi="Century Gothic"/>
        </w:rPr>
        <w:sectPr w:rsidR="00B3025C" w:rsidRPr="00B3025C" w:rsidSect="00A557EF">
          <w:headerReference w:type="default" r:id="rId14"/>
          <w:headerReference w:type="first" r:id="rId15"/>
          <w:type w:val="continuous"/>
          <w:pgSz w:w="12240" w:h="15840" w:code="1"/>
          <w:pgMar w:top="720" w:right="720" w:bottom="720" w:left="1152" w:header="720" w:footer="720" w:gutter="0"/>
          <w:cols w:space="720"/>
          <w:titlePg/>
          <w:docGrid w:linePitch="360"/>
        </w:sectPr>
      </w:pPr>
    </w:p>
    <w:p w:rsidR="00C11910" w:rsidRPr="00B3025C" w:rsidRDefault="00790523" w:rsidP="00C11910">
      <w:pPr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28" style="width:511.2pt;height:3pt" o:hralign="center" o:hrstd="t" o:hrnoshade="t" o:hr="t" fillcolor="black" stroked="f"/>
        </w:pict>
      </w:r>
      <w:r w:rsidR="00EF20FD" w:rsidRPr="00B3025C">
        <w:rPr>
          <w:rFonts w:ascii="Century Gothic" w:hAnsi="Century Gothic"/>
          <w:b/>
          <w:u w:val="single"/>
        </w:rPr>
        <w:t>Word</w:t>
      </w:r>
      <w:r w:rsidR="0049727F" w:rsidRPr="00B3025C">
        <w:rPr>
          <w:rFonts w:ascii="Century Gothic" w:hAnsi="Century Gothic"/>
          <w:b/>
          <w:u w:val="single"/>
        </w:rPr>
        <w:t xml:space="preserve"> Problems</w:t>
      </w:r>
      <w:r w:rsidR="00EF20FD" w:rsidRPr="00B3025C">
        <w:rPr>
          <w:rFonts w:ascii="Century Gothic" w:hAnsi="Century Gothic"/>
          <w:b/>
          <w:u w:val="single"/>
        </w:rPr>
        <w:t>:</w:t>
      </w:r>
    </w:p>
    <w:p w:rsidR="00C11910" w:rsidRPr="00B3025C" w:rsidRDefault="00C11910" w:rsidP="00C11910">
      <w:pPr>
        <w:rPr>
          <w:rFonts w:ascii="Century Gothic" w:hAnsi="Century Gothic"/>
        </w:rPr>
      </w:pPr>
      <w:r w:rsidRPr="00B3025C">
        <w:rPr>
          <w:rFonts w:ascii="Century Gothic" w:hAnsi="Century Gothic"/>
        </w:rPr>
        <w:t>Write the equation for e</w:t>
      </w:r>
      <w:r w:rsidR="00EF20FD" w:rsidRPr="00B3025C">
        <w:rPr>
          <w:rFonts w:ascii="Century Gothic" w:hAnsi="Century Gothic"/>
        </w:rPr>
        <w:t>a</w:t>
      </w:r>
      <w:r w:rsidRPr="00B3025C">
        <w:rPr>
          <w:rFonts w:ascii="Century Gothic" w:hAnsi="Century Gothic"/>
        </w:rPr>
        <w:t>ch and solve. Show all work.</w:t>
      </w:r>
    </w:p>
    <w:p w:rsidR="00C11910" w:rsidRPr="00B3025C" w:rsidRDefault="00C11910" w:rsidP="00C11910">
      <w:pPr>
        <w:rPr>
          <w:rFonts w:ascii="Century Gothic" w:hAnsi="Century Gothic"/>
        </w:rPr>
      </w:pPr>
    </w:p>
    <w:p w:rsidR="00CF4967" w:rsidRPr="00B3025C" w:rsidRDefault="00CF4967" w:rsidP="00CF4967">
      <w:pPr>
        <w:numPr>
          <w:ilvl w:val="0"/>
          <w:numId w:val="21"/>
        </w:num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B3025C">
        <w:rPr>
          <w:rFonts w:ascii="Century Gothic" w:hAnsi="Century Gothic"/>
          <w:sz w:val="22"/>
          <w:szCs w:val="22"/>
        </w:rPr>
        <w:t>Two rectangles are similar</w:t>
      </w:r>
      <w:r w:rsidR="00D31705" w:rsidRPr="00B3025C">
        <w:rPr>
          <w:rFonts w:ascii="Century Gothic" w:hAnsi="Century Gothic"/>
          <w:sz w:val="22"/>
          <w:szCs w:val="22"/>
        </w:rPr>
        <w:t>. The first is 4 in. wide and 16 in. long. The second is 8</w:t>
      </w:r>
      <w:r w:rsidRPr="00B3025C">
        <w:rPr>
          <w:rFonts w:ascii="Century Gothic" w:hAnsi="Century Gothic"/>
          <w:sz w:val="22"/>
          <w:szCs w:val="22"/>
        </w:rPr>
        <w:t xml:space="preserve"> in. wide.</w:t>
      </w:r>
    </w:p>
    <w:p w:rsidR="00CF4967" w:rsidRPr="00B3025C" w:rsidRDefault="00CF4967" w:rsidP="00CF4967">
      <w:pPr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5D710B" w:rsidRPr="00B3025C" w:rsidRDefault="00CF4967" w:rsidP="00CF4967">
      <w:pPr>
        <w:numPr>
          <w:ilvl w:val="0"/>
          <w:numId w:val="22"/>
        </w:num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B3025C">
        <w:rPr>
          <w:rFonts w:ascii="Century Gothic" w:hAnsi="Century Gothic"/>
          <w:sz w:val="22"/>
          <w:szCs w:val="22"/>
        </w:rPr>
        <w:t>Find the length of the second rectangle.</w:t>
      </w: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numPr>
          <w:ilvl w:val="0"/>
          <w:numId w:val="22"/>
        </w:num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B3025C">
        <w:rPr>
          <w:rFonts w:ascii="Century Gothic" w:hAnsi="Century Gothic"/>
          <w:sz w:val="22"/>
          <w:szCs w:val="22"/>
        </w:rPr>
        <w:t>How do the perimeters of the two rectangles compare?  H</w:t>
      </w:r>
      <w:r w:rsidR="00573E89" w:rsidRPr="00B3025C">
        <w:rPr>
          <w:rFonts w:ascii="Century Gothic" w:hAnsi="Century Gothic"/>
          <w:sz w:val="22"/>
          <w:szCs w:val="22"/>
        </w:rPr>
        <w:t>ow does this compare to the scal</w:t>
      </w:r>
      <w:r w:rsidRPr="00B3025C">
        <w:rPr>
          <w:rFonts w:ascii="Century Gothic" w:hAnsi="Century Gothic"/>
          <w:sz w:val="22"/>
          <w:szCs w:val="22"/>
        </w:rPr>
        <w:t>e factor?</w:t>
      </w: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0A6065" w:rsidRPr="00B3025C" w:rsidRDefault="000A6065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0A6065" w:rsidRPr="00B3025C" w:rsidRDefault="000A6065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CF4967" w:rsidRPr="00B3025C" w:rsidRDefault="00CF4967" w:rsidP="00CF4967">
      <w:pPr>
        <w:numPr>
          <w:ilvl w:val="0"/>
          <w:numId w:val="22"/>
        </w:num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B3025C">
        <w:rPr>
          <w:rFonts w:ascii="Century Gothic" w:hAnsi="Century Gothic"/>
          <w:sz w:val="22"/>
          <w:szCs w:val="22"/>
        </w:rPr>
        <w:t>How do the areas of the two rectangles compare?  H</w:t>
      </w:r>
      <w:r w:rsidR="00573E89" w:rsidRPr="00B3025C">
        <w:rPr>
          <w:rFonts w:ascii="Century Gothic" w:hAnsi="Century Gothic"/>
          <w:sz w:val="22"/>
          <w:szCs w:val="22"/>
        </w:rPr>
        <w:t>ow does this compare to the scal</w:t>
      </w:r>
      <w:r w:rsidRPr="00B3025C">
        <w:rPr>
          <w:rFonts w:ascii="Century Gothic" w:hAnsi="Century Gothic"/>
          <w:sz w:val="22"/>
          <w:szCs w:val="22"/>
        </w:rPr>
        <w:t>e factor?</w:t>
      </w:r>
    </w:p>
    <w:p w:rsidR="005D710B" w:rsidRPr="00B3025C" w:rsidRDefault="005D710B" w:rsidP="00C11910">
      <w:pPr>
        <w:rPr>
          <w:rFonts w:ascii="Century Gothic" w:hAnsi="Century Gothic"/>
        </w:rPr>
      </w:pPr>
    </w:p>
    <w:p w:rsidR="00CF4967" w:rsidRPr="00B3025C" w:rsidRDefault="00CF4967" w:rsidP="00C11910">
      <w:pPr>
        <w:rPr>
          <w:rFonts w:ascii="Century Gothic" w:hAnsi="Century Gothic"/>
        </w:rPr>
      </w:pPr>
    </w:p>
    <w:p w:rsidR="00CF4967" w:rsidRPr="00B3025C" w:rsidRDefault="00CF4967" w:rsidP="00C11910">
      <w:pPr>
        <w:rPr>
          <w:rFonts w:ascii="Century Gothic" w:hAnsi="Century Gothic"/>
        </w:rPr>
      </w:pPr>
    </w:p>
    <w:p w:rsidR="005D710B" w:rsidRPr="00B3025C" w:rsidRDefault="005D710B" w:rsidP="00C11910">
      <w:pPr>
        <w:rPr>
          <w:rFonts w:ascii="Century Gothic" w:hAnsi="Century Gothic"/>
        </w:rPr>
      </w:pPr>
    </w:p>
    <w:p w:rsidR="00CF4967" w:rsidRPr="00B3025C" w:rsidRDefault="00CF4967" w:rsidP="00C11910">
      <w:pPr>
        <w:rPr>
          <w:rFonts w:ascii="Century Gothic" w:hAnsi="Century Gothic"/>
        </w:rPr>
      </w:pPr>
    </w:p>
    <w:p w:rsidR="00CF4967" w:rsidRPr="00B3025C" w:rsidRDefault="00CF4967" w:rsidP="00C11910">
      <w:pPr>
        <w:rPr>
          <w:rFonts w:ascii="Century Gothic" w:hAnsi="Century Gothic"/>
        </w:rPr>
      </w:pPr>
    </w:p>
    <w:p w:rsidR="00CF4967" w:rsidRPr="00B3025C" w:rsidRDefault="00CF4967" w:rsidP="00CF4967">
      <w:pPr>
        <w:numPr>
          <w:ilvl w:val="0"/>
          <w:numId w:val="21"/>
        </w:numPr>
        <w:rPr>
          <w:rFonts w:ascii="Century Gothic" w:hAnsi="Century Gothic"/>
        </w:rPr>
      </w:pPr>
      <w:r w:rsidRPr="00B3025C">
        <w:rPr>
          <w:rFonts w:ascii="Century Gothic" w:hAnsi="Century Gothic"/>
        </w:rPr>
        <w:t xml:space="preserve">Two triangles are similar.  The first has a base of 12 in. and a height of 8 </w:t>
      </w:r>
      <w:r w:rsidR="00797163" w:rsidRPr="00B3025C">
        <w:rPr>
          <w:rFonts w:ascii="Century Gothic" w:hAnsi="Century Gothic"/>
        </w:rPr>
        <w:t>in.  The second has a base of 36</w:t>
      </w:r>
      <w:r w:rsidRPr="00B3025C">
        <w:rPr>
          <w:rFonts w:ascii="Century Gothic" w:hAnsi="Century Gothic"/>
        </w:rPr>
        <w:t xml:space="preserve"> inches.</w:t>
      </w:r>
    </w:p>
    <w:p w:rsidR="00CF4967" w:rsidRPr="00B3025C" w:rsidRDefault="00CF4967" w:rsidP="00CF4967">
      <w:pPr>
        <w:ind w:left="720"/>
        <w:rPr>
          <w:rFonts w:ascii="Century Gothic" w:hAnsi="Century Gothic"/>
        </w:rPr>
      </w:pPr>
    </w:p>
    <w:p w:rsidR="00CF4967" w:rsidRPr="00B3025C" w:rsidRDefault="00CF4967" w:rsidP="00CF4967">
      <w:pPr>
        <w:numPr>
          <w:ilvl w:val="0"/>
          <w:numId w:val="23"/>
        </w:numPr>
        <w:rPr>
          <w:rFonts w:ascii="Century Gothic" w:hAnsi="Century Gothic"/>
        </w:rPr>
      </w:pPr>
      <w:r w:rsidRPr="00B3025C">
        <w:rPr>
          <w:rFonts w:ascii="Century Gothic" w:hAnsi="Century Gothic"/>
        </w:rPr>
        <w:t>Find the height of the triangle.</w:t>
      </w:r>
    </w:p>
    <w:p w:rsidR="00CF4967" w:rsidRPr="00B3025C" w:rsidRDefault="00CF4967" w:rsidP="00CF4967">
      <w:pPr>
        <w:ind w:left="1080"/>
        <w:rPr>
          <w:rFonts w:ascii="Century Gothic" w:hAnsi="Century Gothic"/>
        </w:rPr>
      </w:pPr>
    </w:p>
    <w:p w:rsidR="00CF4967" w:rsidRPr="00B3025C" w:rsidRDefault="00CF4967" w:rsidP="00CF4967">
      <w:pPr>
        <w:ind w:left="1080"/>
        <w:rPr>
          <w:rFonts w:ascii="Century Gothic" w:hAnsi="Century Gothic"/>
        </w:rPr>
      </w:pPr>
    </w:p>
    <w:p w:rsidR="00CF4967" w:rsidRPr="00B3025C" w:rsidRDefault="00CF4967" w:rsidP="00CF4967">
      <w:pPr>
        <w:ind w:left="1080"/>
        <w:rPr>
          <w:rFonts w:ascii="Century Gothic" w:hAnsi="Century Gothic"/>
        </w:rPr>
      </w:pPr>
    </w:p>
    <w:p w:rsidR="000A6065" w:rsidRPr="00B3025C" w:rsidRDefault="000A6065" w:rsidP="00CF4967">
      <w:pPr>
        <w:ind w:left="1080"/>
        <w:rPr>
          <w:rFonts w:ascii="Century Gothic" w:hAnsi="Century Gothic"/>
        </w:rPr>
      </w:pPr>
    </w:p>
    <w:p w:rsidR="00CF4967" w:rsidRPr="00B3025C" w:rsidRDefault="00CF4967" w:rsidP="00CF4967">
      <w:pPr>
        <w:numPr>
          <w:ilvl w:val="0"/>
          <w:numId w:val="23"/>
        </w:numPr>
        <w:rPr>
          <w:rFonts w:ascii="Century Gothic" w:hAnsi="Century Gothic"/>
        </w:rPr>
      </w:pPr>
      <w:r w:rsidRPr="00B3025C">
        <w:rPr>
          <w:rFonts w:ascii="Century Gothic" w:hAnsi="Century Gothic"/>
        </w:rPr>
        <w:t>How do the areas of the two triangles compare?  How does this compare to the scale factor?</w:t>
      </w:r>
    </w:p>
    <w:p w:rsidR="00CF4967" w:rsidRPr="00B3025C" w:rsidRDefault="00CF4967" w:rsidP="00CF4967">
      <w:pPr>
        <w:pStyle w:val="ListParagraph"/>
        <w:rPr>
          <w:rFonts w:ascii="Century Gothic" w:hAnsi="Century Gothic"/>
        </w:rPr>
      </w:pPr>
    </w:p>
    <w:p w:rsidR="00CF4967" w:rsidRPr="00B3025C" w:rsidRDefault="00CF4967" w:rsidP="00CF4967">
      <w:pPr>
        <w:pStyle w:val="ListParagraph"/>
        <w:rPr>
          <w:rFonts w:ascii="Century Gothic" w:hAnsi="Century Gothic"/>
        </w:rPr>
      </w:pPr>
    </w:p>
    <w:p w:rsidR="00CF4967" w:rsidRPr="00B3025C" w:rsidRDefault="00CF4967" w:rsidP="00CF4967">
      <w:pPr>
        <w:pStyle w:val="ListParagraph"/>
        <w:rPr>
          <w:rFonts w:ascii="Century Gothic" w:hAnsi="Century Gothic"/>
        </w:rPr>
      </w:pPr>
    </w:p>
    <w:p w:rsidR="00240521" w:rsidRPr="00B3025C" w:rsidRDefault="00240521" w:rsidP="00CF4967">
      <w:pPr>
        <w:pStyle w:val="ListParagraph"/>
        <w:rPr>
          <w:rFonts w:ascii="Century Gothic" w:hAnsi="Century Gothic"/>
        </w:rPr>
      </w:pPr>
    </w:p>
    <w:p w:rsidR="00CF4967" w:rsidRPr="00B3025C" w:rsidRDefault="00CF4967" w:rsidP="00CF4967">
      <w:pPr>
        <w:rPr>
          <w:rFonts w:ascii="Century Gothic" w:hAnsi="Century Gothic"/>
        </w:rPr>
      </w:pPr>
    </w:p>
    <w:p w:rsidR="00CF4967" w:rsidRPr="00B3025C" w:rsidRDefault="00CF4967" w:rsidP="00CF4967">
      <w:pPr>
        <w:rPr>
          <w:rFonts w:ascii="Century Gothic" w:hAnsi="Century Gothic"/>
        </w:rPr>
      </w:pPr>
    </w:p>
    <w:p w:rsidR="0001025B" w:rsidRPr="00B3025C" w:rsidRDefault="00C45AC8" w:rsidP="0001025B">
      <w:pPr>
        <w:numPr>
          <w:ilvl w:val="0"/>
          <w:numId w:val="25"/>
        </w:numPr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323215</wp:posOffset>
                </wp:positionV>
                <wp:extent cx="1600200" cy="1028700"/>
                <wp:effectExtent l="26670" t="20955" r="11430" b="7620"/>
                <wp:wrapNone/>
                <wp:docPr id="9" name="AutoShape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1600200" cy="10287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4F7523" id="AutoShape 1095" o:spid="_x0000_s1026" type="#_x0000_t6" style="position:absolute;margin-left:207pt;margin-top:25.45pt;width:126pt;height:81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"/>
            </w:pict>
          </mc:Fallback>
        </mc:AlternateContent>
      </w:r>
      <w:r w:rsidR="0001025B" w:rsidRPr="00B3025C">
        <w:rPr>
          <w:rFonts w:ascii="Century Gothic" w:hAnsi="Century Gothic"/>
        </w:rPr>
        <w:t xml:space="preserve">A girl 160 cm tall, stands 360 cm from a lamp post at night. Her shadow from the light is 90 cm long. How high is the lamp post? </w:t>
      </w:r>
    </w:p>
    <w:p w:rsidR="0001025B" w:rsidRPr="00B3025C" w:rsidRDefault="0001025B" w:rsidP="0001025B">
      <w:pPr>
        <w:rPr>
          <w:rFonts w:ascii="Century Gothic" w:hAnsi="Century Gothic" w:cs="Arial"/>
          <w:sz w:val="22"/>
          <w:szCs w:val="22"/>
        </w:rPr>
      </w:pPr>
    </w:p>
    <w:p w:rsidR="0001025B" w:rsidRPr="00B3025C" w:rsidRDefault="0001025B" w:rsidP="0001025B">
      <w:pPr>
        <w:rPr>
          <w:rFonts w:ascii="Century Gothic" w:hAnsi="Century Gothic" w:cs="Arial"/>
          <w:sz w:val="22"/>
          <w:szCs w:val="22"/>
        </w:rPr>
      </w:pPr>
    </w:p>
    <w:p w:rsidR="0001025B" w:rsidRPr="00B3025C" w:rsidRDefault="0001025B" w:rsidP="0001025B">
      <w:pPr>
        <w:rPr>
          <w:rFonts w:ascii="Century Gothic" w:hAnsi="Century Gothic" w:cs="Arial"/>
          <w:sz w:val="22"/>
          <w:szCs w:val="22"/>
        </w:rPr>
      </w:pPr>
    </w:p>
    <w:p w:rsidR="0001025B" w:rsidRPr="00B3025C" w:rsidRDefault="00C45AC8" w:rsidP="0001025B">
      <w:pPr>
        <w:rPr>
          <w:rFonts w:ascii="Century Gothic" w:hAnsi="Century Gothic" w:cs="Arial"/>
          <w:sz w:val="22"/>
          <w:szCs w:val="22"/>
        </w:rPr>
      </w:pPr>
      <w:r w:rsidRPr="00B3025C">
        <w:rPr>
          <w:rFonts w:ascii="Century Gothic" w:hAnsi="Century Gothic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31515</wp:posOffset>
                </wp:positionH>
                <wp:positionV relativeFrom="paragraph">
                  <wp:posOffset>53975</wp:posOffset>
                </wp:positionV>
                <wp:extent cx="90805" cy="102235"/>
                <wp:effectExtent l="10160" t="10795" r="13335" b="10795"/>
                <wp:wrapNone/>
                <wp:docPr id="8" name="Oval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1022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66DC195" id="Oval 1100" o:spid="_x0000_s1026" style="position:absolute;margin-left:254.45pt;margin-top:4.25pt;width:7.15pt;height:8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"/>
            </w:pict>
          </mc:Fallback>
        </mc:AlternateContent>
      </w:r>
      <w:r w:rsidRPr="00B3025C">
        <w:rPr>
          <w:rFonts w:ascii="Century Gothic" w:hAnsi="Century Gothic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53975</wp:posOffset>
                </wp:positionV>
                <wp:extent cx="571500" cy="342900"/>
                <wp:effectExtent l="0" t="1270" r="1905" b="0"/>
                <wp:wrapNone/>
                <wp:docPr id="7" name="Text Box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025B" w:rsidRPr="00237564" w:rsidRDefault="0001025B" w:rsidP="0001025B">
                            <w:pPr>
                              <w:rPr>
                                <w:sz w:val="20"/>
                                <w:szCs w:val="20"/>
                                <w:lang w:val="en-CA"/>
                              </w:rPr>
                            </w:pPr>
                            <w:r w:rsidRPr="00237564">
                              <w:rPr>
                                <w:sz w:val="20"/>
                                <w:szCs w:val="20"/>
                                <w:lang w:val="en-CA"/>
                              </w:rPr>
                              <w:t>16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7" o:spid="_x0000_s1092" type="#_x0000_t202" style="position:absolute;margin-left:261pt;margin-top:4.25pt;width:4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rAPuQ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" filled="f" stroked="f">
                <v:textbox>
                  <w:txbxContent>
                    <w:p w:rsidR="0001025B" w:rsidRPr="00237564" w:rsidRDefault="0001025B" w:rsidP="0001025B">
                      <w:pPr>
                        <w:rPr>
                          <w:sz w:val="20"/>
                          <w:szCs w:val="20"/>
                          <w:lang w:val="en-CA"/>
                        </w:rPr>
                      </w:pPr>
                      <w:r w:rsidRPr="00237564">
                        <w:rPr>
                          <w:sz w:val="20"/>
                          <w:szCs w:val="20"/>
                          <w:lang w:val="en-CA"/>
                        </w:rPr>
                        <w:t>160 cm</w:t>
                      </w:r>
                    </w:p>
                  </w:txbxContent>
                </v:textbox>
              </v:shape>
            </w:pict>
          </mc:Fallback>
        </mc:AlternateContent>
      </w:r>
    </w:p>
    <w:p w:rsidR="00CF4967" w:rsidRPr="00B3025C" w:rsidRDefault="00C45AC8" w:rsidP="0001025B">
      <w:pPr>
        <w:ind w:left="720"/>
        <w:rPr>
          <w:rFonts w:ascii="Century Gothic" w:hAnsi="Century Gothic"/>
        </w:rPr>
      </w:pP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119380</wp:posOffset>
                </wp:positionV>
                <wp:extent cx="45720" cy="194310"/>
                <wp:effectExtent l="7620" t="9525" r="13335" b="5715"/>
                <wp:wrapNone/>
                <wp:docPr id="6" name="AutoShape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" cy="1943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5DCE6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05" o:spid="_x0000_s1026" type="#_x0000_t32" style="position:absolute;margin-left:258pt;margin-top:9.4pt;width:3.6pt;height:15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sl1JAIAAEE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"/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221990</wp:posOffset>
                </wp:positionH>
                <wp:positionV relativeFrom="paragraph">
                  <wp:posOffset>119380</wp:posOffset>
                </wp:positionV>
                <wp:extent cx="54610" cy="194310"/>
                <wp:effectExtent l="10160" t="9525" r="11430" b="5715"/>
                <wp:wrapNone/>
                <wp:docPr id="5" name="AutoShape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" cy="1943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5D9C30" id="AutoShape 1104" o:spid="_x0000_s1026" type="#_x0000_t32" style="position:absolute;margin-left:253.7pt;margin-top:9.4pt;width:4.3pt;height:15.3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"/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221990</wp:posOffset>
                </wp:positionH>
                <wp:positionV relativeFrom="paragraph">
                  <wp:posOffset>62230</wp:posOffset>
                </wp:positionV>
                <wp:extent cx="90805" cy="0"/>
                <wp:effectExtent l="10160" t="9525" r="13335" b="9525"/>
                <wp:wrapNone/>
                <wp:docPr id="4" name="AutoShape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A03072" id="AutoShape 1103" o:spid="_x0000_s1026" type="#_x0000_t32" style="position:absolute;margin-left:253.7pt;margin-top:4.9pt;width:7.1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T8B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"/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-4445</wp:posOffset>
                </wp:positionV>
                <wp:extent cx="635" cy="123825"/>
                <wp:effectExtent l="7620" t="9525" r="10795" b="9525"/>
                <wp:wrapNone/>
                <wp:docPr id="3" name="AutoShape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942C72" id="AutoShape 1102" o:spid="_x0000_s1026" type="#_x0000_t32" style="position:absolute;margin-left:258pt;margin-top:-.35pt;width:.05pt;height:9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"/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60015</wp:posOffset>
                </wp:positionH>
                <wp:positionV relativeFrom="paragraph">
                  <wp:posOffset>350520</wp:posOffset>
                </wp:positionV>
                <wp:extent cx="571500" cy="342900"/>
                <wp:effectExtent l="635" t="2540" r="0" b="0"/>
                <wp:wrapNone/>
                <wp:docPr id="2" name="Text Box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025B" w:rsidRPr="00237564" w:rsidRDefault="0001025B" w:rsidP="0001025B">
                            <w:pPr>
                              <w:rPr>
                                <w:sz w:val="20"/>
                                <w:szCs w:val="20"/>
                                <w:lang w:val="en-CA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>90</w:t>
                            </w:r>
                            <w:r w:rsidRPr="00237564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8" o:spid="_x0000_s1093" type="#_x0000_t202" style="position:absolute;left:0;text-align:left;margin-left:209.45pt;margin-top:27.6pt;width:4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Y+l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" filled="f" stroked="f">
                <v:textbox>
                  <w:txbxContent>
                    <w:p w:rsidR="0001025B" w:rsidRPr="00237564" w:rsidRDefault="0001025B" w:rsidP="0001025B">
                      <w:pPr>
                        <w:rPr>
                          <w:sz w:val="20"/>
                          <w:szCs w:val="20"/>
                          <w:lang w:val="en-CA"/>
                        </w:rPr>
                      </w:pPr>
                      <w:r>
                        <w:rPr>
                          <w:sz w:val="20"/>
                          <w:szCs w:val="20"/>
                          <w:lang w:val="en-CA"/>
                        </w:rPr>
                        <w:t>90</w:t>
                      </w:r>
                      <w:r w:rsidRPr="00237564">
                        <w:rPr>
                          <w:sz w:val="20"/>
                          <w:szCs w:val="20"/>
                          <w:lang w:val="en-CA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  <w:r w:rsidRPr="00B3025C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460115</wp:posOffset>
                </wp:positionH>
                <wp:positionV relativeFrom="paragraph">
                  <wp:posOffset>350520</wp:posOffset>
                </wp:positionV>
                <wp:extent cx="571500" cy="342900"/>
                <wp:effectExtent l="635" t="2540" r="0" b="0"/>
                <wp:wrapNone/>
                <wp:docPr id="1" name="Text Box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1025B" w:rsidRPr="00237564" w:rsidRDefault="0001025B" w:rsidP="0001025B">
                            <w:pPr>
                              <w:rPr>
                                <w:sz w:val="20"/>
                                <w:szCs w:val="20"/>
                                <w:lang w:val="en-CA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CA"/>
                              </w:rPr>
                              <w:t>360</w:t>
                            </w:r>
                            <w:r w:rsidRPr="00237564">
                              <w:rPr>
                                <w:sz w:val="20"/>
                                <w:szCs w:val="20"/>
                                <w:lang w:val="en-CA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9" o:spid="_x0000_s1094" type="#_x0000_t202" style="position:absolute;left:0;text-align:left;margin-left:272.45pt;margin-top:27.6pt;width:4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lTGuA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" filled="f" stroked="f">
                <v:textbox>
                  <w:txbxContent>
                    <w:p w:rsidR="0001025B" w:rsidRPr="00237564" w:rsidRDefault="0001025B" w:rsidP="0001025B">
                      <w:pPr>
                        <w:rPr>
                          <w:sz w:val="20"/>
                          <w:szCs w:val="20"/>
                          <w:lang w:val="en-CA"/>
                        </w:rPr>
                      </w:pPr>
                      <w:r>
                        <w:rPr>
                          <w:sz w:val="20"/>
                          <w:szCs w:val="20"/>
                          <w:lang w:val="en-CA"/>
                        </w:rPr>
                        <w:t>360</w:t>
                      </w:r>
                      <w:r w:rsidRPr="00237564">
                        <w:rPr>
                          <w:sz w:val="20"/>
                          <w:szCs w:val="20"/>
                          <w:lang w:val="en-CA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</w:p>
    <w:sectPr w:rsidR="00CF4967" w:rsidRPr="00B3025C" w:rsidSect="00904522">
      <w:headerReference w:type="first" r:id="rId16"/>
      <w:type w:val="continuous"/>
      <w:pgSz w:w="12240" w:h="15840" w:code="1"/>
      <w:pgMar w:top="720" w:right="720" w:bottom="720" w:left="1152" w:header="720" w:footer="720" w:gutter="0"/>
      <w:cols w:space="576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016B" w:rsidRDefault="0056016B">
      <w:r>
        <w:separator/>
      </w:r>
    </w:p>
  </w:endnote>
  <w:endnote w:type="continuationSeparator" w:id="0">
    <w:p w:rsidR="0056016B" w:rsidRDefault="005601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016B" w:rsidRDefault="0056016B">
      <w:r>
        <w:separator/>
      </w:r>
    </w:p>
  </w:footnote>
  <w:footnote w:type="continuationSeparator" w:id="0">
    <w:p w:rsidR="0056016B" w:rsidRDefault="005601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025C" w:rsidRPr="00B3025C" w:rsidRDefault="00B3025C" w:rsidP="00B3025C">
    <w:pPr>
      <w:pStyle w:val="Header"/>
      <w:tabs>
        <w:tab w:val="clear" w:pos="4320"/>
        <w:tab w:val="clear" w:pos="8640"/>
        <w:tab w:val="center" w:pos="5184"/>
        <w:tab w:val="right" w:pos="10368"/>
      </w:tabs>
      <w:rPr>
        <w:rFonts w:ascii="Century Gothic" w:hAnsi="Century Gothic"/>
        <w:sz w:val="22"/>
        <w:szCs w:val="22"/>
      </w:rPr>
    </w:pPr>
    <w:r w:rsidRPr="00B3025C">
      <w:rPr>
        <w:rFonts w:ascii="Century Gothic" w:hAnsi="Century Gothic"/>
        <w:sz w:val="22"/>
        <w:szCs w:val="22"/>
      </w:rPr>
      <w:t>GSE Geometry</w:t>
    </w:r>
    <w:r w:rsidRPr="00B3025C">
      <w:rPr>
        <w:rFonts w:ascii="Century Gothic" w:hAnsi="Century Gothic"/>
        <w:sz w:val="22"/>
        <w:szCs w:val="22"/>
      </w:rPr>
      <w:tab/>
      <w:t>Unit 3 – Similarity and Right Triangles</w:t>
    </w:r>
    <w:r w:rsidRPr="00B3025C">
      <w:rPr>
        <w:rFonts w:ascii="Century Gothic" w:hAnsi="Century Gothic"/>
        <w:sz w:val="22"/>
        <w:szCs w:val="22"/>
      </w:rPr>
      <w:tab/>
      <w:t>Practic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4967" w:rsidRPr="00904522" w:rsidRDefault="00457A28" w:rsidP="00904522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4433B3">
      <w:rPr>
        <w:rFonts w:ascii="Century Gothic" w:hAnsi="Century Gothic"/>
        <w:sz w:val="22"/>
      </w:rPr>
      <w:t>SE Geometry</w:t>
    </w:r>
    <w:r w:rsidR="004433B3">
      <w:rPr>
        <w:rFonts w:ascii="Century Gothic" w:hAnsi="Century Gothic"/>
        <w:sz w:val="22"/>
      </w:rPr>
      <w:tab/>
    </w:r>
    <w:r w:rsidR="00B3025C">
      <w:rPr>
        <w:rFonts w:ascii="Century Gothic" w:hAnsi="Century Gothic"/>
        <w:sz w:val="22"/>
      </w:rPr>
      <w:t>Unit 3 – Similarity and Right Triangles</w:t>
    </w:r>
    <w:r w:rsidR="00B3025C">
      <w:rPr>
        <w:rFonts w:ascii="Century Gothic" w:hAnsi="Century Gothic"/>
        <w:sz w:val="22"/>
      </w:rPr>
      <w:tab/>
    </w:r>
    <w:r w:rsidR="00CF4967">
      <w:rPr>
        <w:rFonts w:ascii="Century Gothic" w:hAnsi="Century Gothic"/>
        <w:sz w:val="22"/>
      </w:rPr>
      <w:t>Practi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025C" w:rsidRPr="00904522" w:rsidRDefault="00B3025C" w:rsidP="00904522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>
      <w:rPr>
        <w:rFonts w:ascii="Century Gothic" w:hAnsi="Century Gothic"/>
        <w:sz w:val="22"/>
      </w:rPr>
      <w:tab/>
      <w:t>Unit 3 – Similarity and Right Triangles</w:t>
    </w:r>
    <w:r>
      <w:rPr>
        <w:rFonts w:ascii="Century Gothic" w:hAnsi="Century Gothic"/>
        <w:sz w:val="22"/>
      </w:rPr>
      <w:tab/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F160A"/>
    <w:multiLevelType w:val="hybridMultilevel"/>
    <w:tmpl w:val="BB8215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9831BC"/>
    <w:multiLevelType w:val="hybridMultilevel"/>
    <w:tmpl w:val="147A0558"/>
    <w:lvl w:ilvl="0" w:tplc="40627E1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83083584">
      <w:start w:val="1"/>
      <w:numFmt w:val="bullet"/>
      <w:lvlText w:val="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D37190F"/>
    <w:multiLevelType w:val="hybridMultilevel"/>
    <w:tmpl w:val="D77429C2"/>
    <w:lvl w:ilvl="0" w:tplc="573ADD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5115472"/>
    <w:multiLevelType w:val="hybridMultilevel"/>
    <w:tmpl w:val="5026565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8900C2B"/>
    <w:multiLevelType w:val="hybridMultilevel"/>
    <w:tmpl w:val="5A0C189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BEF48F7"/>
    <w:multiLevelType w:val="hybridMultilevel"/>
    <w:tmpl w:val="E3A8447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0A0B06"/>
    <w:multiLevelType w:val="hybridMultilevel"/>
    <w:tmpl w:val="EA64A3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1A59EA"/>
    <w:multiLevelType w:val="hybridMultilevel"/>
    <w:tmpl w:val="5204BBB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6AAC82E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10794C"/>
    <w:multiLevelType w:val="hybridMultilevel"/>
    <w:tmpl w:val="5762C3D2"/>
    <w:lvl w:ilvl="0" w:tplc="DE18C95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7824327"/>
    <w:multiLevelType w:val="hybridMultilevel"/>
    <w:tmpl w:val="5EB23B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5E1AC9"/>
    <w:multiLevelType w:val="hybridMultilevel"/>
    <w:tmpl w:val="6638099C"/>
    <w:lvl w:ilvl="0" w:tplc="6254AA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AF02C23"/>
    <w:multiLevelType w:val="hybridMultilevel"/>
    <w:tmpl w:val="0A4437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B2170C6"/>
    <w:multiLevelType w:val="hybridMultilevel"/>
    <w:tmpl w:val="33361B4C"/>
    <w:lvl w:ilvl="0" w:tplc="4C64259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B640E6"/>
    <w:multiLevelType w:val="hybridMultilevel"/>
    <w:tmpl w:val="11789D10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F873970"/>
    <w:multiLevelType w:val="hybridMultilevel"/>
    <w:tmpl w:val="EF7E3B1A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62B0475"/>
    <w:multiLevelType w:val="hybridMultilevel"/>
    <w:tmpl w:val="43DE27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E529EC"/>
    <w:multiLevelType w:val="hybridMultilevel"/>
    <w:tmpl w:val="B9EC2054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C446EB7"/>
    <w:multiLevelType w:val="hybridMultilevel"/>
    <w:tmpl w:val="8A1E387C"/>
    <w:lvl w:ilvl="0" w:tplc="C3784B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DDA41DF"/>
    <w:multiLevelType w:val="hybridMultilevel"/>
    <w:tmpl w:val="2D848F7A"/>
    <w:lvl w:ilvl="0" w:tplc="83083584">
      <w:start w:val="1"/>
      <w:numFmt w:val="bullet"/>
      <w:lvlText w:val=""/>
      <w:lvlJc w:val="left"/>
      <w:pPr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DA769C32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01D0674"/>
    <w:multiLevelType w:val="hybridMultilevel"/>
    <w:tmpl w:val="BAE8C7AA"/>
    <w:lvl w:ilvl="0" w:tplc="16365974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30327D7"/>
    <w:multiLevelType w:val="hybridMultilevel"/>
    <w:tmpl w:val="39061C8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3AE5AF5"/>
    <w:multiLevelType w:val="hybridMultilevel"/>
    <w:tmpl w:val="2E8ACFC2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709154A"/>
    <w:multiLevelType w:val="multilevel"/>
    <w:tmpl w:val="39061C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ACE393B"/>
    <w:multiLevelType w:val="hybridMultilevel"/>
    <w:tmpl w:val="730628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D0651EA"/>
    <w:multiLevelType w:val="hybridMultilevel"/>
    <w:tmpl w:val="C6EABAB2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3393223"/>
    <w:multiLevelType w:val="hybridMultilevel"/>
    <w:tmpl w:val="573E752A"/>
    <w:lvl w:ilvl="0" w:tplc="D0CE0E4C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6"/>
  </w:num>
  <w:num w:numId="3">
    <w:abstractNumId w:val="23"/>
  </w:num>
  <w:num w:numId="4">
    <w:abstractNumId w:val="5"/>
  </w:num>
  <w:num w:numId="5">
    <w:abstractNumId w:val="15"/>
  </w:num>
  <w:num w:numId="6">
    <w:abstractNumId w:val="11"/>
  </w:num>
  <w:num w:numId="7">
    <w:abstractNumId w:val="22"/>
  </w:num>
  <w:num w:numId="8">
    <w:abstractNumId w:val="25"/>
  </w:num>
  <w:num w:numId="9">
    <w:abstractNumId w:val="12"/>
  </w:num>
  <w:num w:numId="10">
    <w:abstractNumId w:val="8"/>
  </w:num>
  <w:num w:numId="11">
    <w:abstractNumId w:val="7"/>
  </w:num>
  <w:num w:numId="12">
    <w:abstractNumId w:val="1"/>
  </w:num>
  <w:num w:numId="13">
    <w:abstractNumId w:val="19"/>
  </w:num>
  <w:num w:numId="14">
    <w:abstractNumId w:val="18"/>
  </w:num>
  <w:num w:numId="15">
    <w:abstractNumId w:val="0"/>
  </w:num>
  <w:num w:numId="16">
    <w:abstractNumId w:val="3"/>
  </w:num>
  <w:num w:numId="17">
    <w:abstractNumId w:val="14"/>
  </w:num>
  <w:num w:numId="18">
    <w:abstractNumId w:val="16"/>
  </w:num>
  <w:num w:numId="19">
    <w:abstractNumId w:val="13"/>
  </w:num>
  <w:num w:numId="20">
    <w:abstractNumId w:val="21"/>
  </w:num>
  <w:num w:numId="21">
    <w:abstractNumId w:val="9"/>
  </w:num>
  <w:num w:numId="22">
    <w:abstractNumId w:val="2"/>
  </w:num>
  <w:num w:numId="23">
    <w:abstractNumId w:val="17"/>
  </w:num>
  <w:num w:numId="24">
    <w:abstractNumId w:val="10"/>
  </w:num>
  <w:num w:numId="25">
    <w:abstractNumId w:val="24"/>
  </w:num>
  <w:num w:numId="2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drawingGridHorizontalSpacing w:val="187"/>
  <w:drawingGridVerticalSpacing w:val="187"/>
  <w:displayVerticalDrawingGridEvery w:val="2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5E49"/>
    <w:rsid w:val="0001025B"/>
    <w:rsid w:val="000214B6"/>
    <w:rsid w:val="00037AF7"/>
    <w:rsid w:val="0004718C"/>
    <w:rsid w:val="00074B2A"/>
    <w:rsid w:val="00076119"/>
    <w:rsid w:val="000A6065"/>
    <w:rsid w:val="000C14C6"/>
    <w:rsid w:val="000C5353"/>
    <w:rsid w:val="000D7D9C"/>
    <w:rsid w:val="000E37DA"/>
    <w:rsid w:val="00110877"/>
    <w:rsid w:val="00115C5D"/>
    <w:rsid w:val="00171949"/>
    <w:rsid w:val="00182DA6"/>
    <w:rsid w:val="001A39FD"/>
    <w:rsid w:val="001A522E"/>
    <w:rsid w:val="001B0477"/>
    <w:rsid w:val="001E71AA"/>
    <w:rsid w:val="00215791"/>
    <w:rsid w:val="00222B82"/>
    <w:rsid w:val="002256E6"/>
    <w:rsid w:val="00235205"/>
    <w:rsid w:val="00240521"/>
    <w:rsid w:val="002468A1"/>
    <w:rsid w:val="002611AD"/>
    <w:rsid w:val="002612F9"/>
    <w:rsid w:val="00261B48"/>
    <w:rsid w:val="00272C17"/>
    <w:rsid w:val="002A1ECA"/>
    <w:rsid w:val="002A7939"/>
    <w:rsid w:val="002B6206"/>
    <w:rsid w:val="002C5829"/>
    <w:rsid w:val="002E52EC"/>
    <w:rsid w:val="00315010"/>
    <w:rsid w:val="00325C0E"/>
    <w:rsid w:val="0033360A"/>
    <w:rsid w:val="00337017"/>
    <w:rsid w:val="003433AE"/>
    <w:rsid w:val="00347314"/>
    <w:rsid w:val="003641DF"/>
    <w:rsid w:val="00364301"/>
    <w:rsid w:val="003717FD"/>
    <w:rsid w:val="003864F7"/>
    <w:rsid w:val="003A4449"/>
    <w:rsid w:val="003C61B0"/>
    <w:rsid w:val="003E64D2"/>
    <w:rsid w:val="00422D5D"/>
    <w:rsid w:val="0044143B"/>
    <w:rsid w:val="004433B3"/>
    <w:rsid w:val="00455280"/>
    <w:rsid w:val="00457A28"/>
    <w:rsid w:val="00461C66"/>
    <w:rsid w:val="0049727F"/>
    <w:rsid w:val="004A0BE1"/>
    <w:rsid w:val="004A38B4"/>
    <w:rsid w:val="004C68C1"/>
    <w:rsid w:val="004E10C3"/>
    <w:rsid w:val="004E7AD5"/>
    <w:rsid w:val="005117F9"/>
    <w:rsid w:val="00517CA7"/>
    <w:rsid w:val="005346DD"/>
    <w:rsid w:val="00542AC5"/>
    <w:rsid w:val="0056016B"/>
    <w:rsid w:val="00560846"/>
    <w:rsid w:val="00573E89"/>
    <w:rsid w:val="00594C30"/>
    <w:rsid w:val="005D710B"/>
    <w:rsid w:val="00616811"/>
    <w:rsid w:val="006228CC"/>
    <w:rsid w:val="00624924"/>
    <w:rsid w:val="006321AF"/>
    <w:rsid w:val="0069007C"/>
    <w:rsid w:val="006A5958"/>
    <w:rsid w:val="006A5BC1"/>
    <w:rsid w:val="006D6FAB"/>
    <w:rsid w:val="006E1EA5"/>
    <w:rsid w:val="006E423A"/>
    <w:rsid w:val="00712F29"/>
    <w:rsid w:val="00723582"/>
    <w:rsid w:val="007349BC"/>
    <w:rsid w:val="00745F9E"/>
    <w:rsid w:val="00751CF0"/>
    <w:rsid w:val="00754398"/>
    <w:rsid w:val="00780253"/>
    <w:rsid w:val="00783ABD"/>
    <w:rsid w:val="00790523"/>
    <w:rsid w:val="00797163"/>
    <w:rsid w:val="007A4709"/>
    <w:rsid w:val="007B1F7E"/>
    <w:rsid w:val="007C5852"/>
    <w:rsid w:val="007D209C"/>
    <w:rsid w:val="007E218D"/>
    <w:rsid w:val="007F0878"/>
    <w:rsid w:val="00842929"/>
    <w:rsid w:val="00894D69"/>
    <w:rsid w:val="008B0F4C"/>
    <w:rsid w:val="008C0147"/>
    <w:rsid w:val="008C7F48"/>
    <w:rsid w:val="008D150D"/>
    <w:rsid w:val="008E2708"/>
    <w:rsid w:val="008F05E2"/>
    <w:rsid w:val="00904522"/>
    <w:rsid w:val="0093739C"/>
    <w:rsid w:val="00937C39"/>
    <w:rsid w:val="00950CD3"/>
    <w:rsid w:val="00951B2B"/>
    <w:rsid w:val="00970538"/>
    <w:rsid w:val="009A2A1B"/>
    <w:rsid w:val="009C5951"/>
    <w:rsid w:val="00A30586"/>
    <w:rsid w:val="00A33F6A"/>
    <w:rsid w:val="00A436A1"/>
    <w:rsid w:val="00A50B70"/>
    <w:rsid w:val="00A557EF"/>
    <w:rsid w:val="00A55E49"/>
    <w:rsid w:val="00A7535C"/>
    <w:rsid w:val="00AA1F70"/>
    <w:rsid w:val="00AA5786"/>
    <w:rsid w:val="00AA7E1B"/>
    <w:rsid w:val="00AB0081"/>
    <w:rsid w:val="00AE787F"/>
    <w:rsid w:val="00AF6BEB"/>
    <w:rsid w:val="00B00B0F"/>
    <w:rsid w:val="00B2139D"/>
    <w:rsid w:val="00B3025C"/>
    <w:rsid w:val="00B77571"/>
    <w:rsid w:val="00B95674"/>
    <w:rsid w:val="00BA4F85"/>
    <w:rsid w:val="00BA7B9F"/>
    <w:rsid w:val="00BE01AA"/>
    <w:rsid w:val="00C11910"/>
    <w:rsid w:val="00C45AC8"/>
    <w:rsid w:val="00C67809"/>
    <w:rsid w:val="00CA4EEA"/>
    <w:rsid w:val="00CA4F68"/>
    <w:rsid w:val="00CB423B"/>
    <w:rsid w:val="00CC73A5"/>
    <w:rsid w:val="00CD784D"/>
    <w:rsid w:val="00CE163F"/>
    <w:rsid w:val="00CF4967"/>
    <w:rsid w:val="00D11A25"/>
    <w:rsid w:val="00D26AFE"/>
    <w:rsid w:val="00D31705"/>
    <w:rsid w:val="00D76C87"/>
    <w:rsid w:val="00D86B5B"/>
    <w:rsid w:val="00D86DD6"/>
    <w:rsid w:val="00DB4FC3"/>
    <w:rsid w:val="00DC6168"/>
    <w:rsid w:val="00DD7B84"/>
    <w:rsid w:val="00E04656"/>
    <w:rsid w:val="00E12EE5"/>
    <w:rsid w:val="00E3290C"/>
    <w:rsid w:val="00E60134"/>
    <w:rsid w:val="00E9333D"/>
    <w:rsid w:val="00EC0535"/>
    <w:rsid w:val="00EC35BE"/>
    <w:rsid w:val="00EC76E4"/>
    <w:rsid w:val="00EF20FD"/>
    <w:rsid w:val="00F15A66"/>
    <w:rsid w:val="00F42EA7"/>
    <w:rsid w:val="00F459E9"/>
    <w:rsid w:val="00F610BE"/>
    <w:rsid w:val="00F80696"/>
    <w:rsid w:val="00F81649"/>
    <w:rsid w:val="00FD6E74"/>
    <w:rsid w:val="00FE41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3"/>
    <o:shapelayout v:ext="edit">
      <o:idmap v:ext="edit" data="1"/>
    </o:shapelayout>
  </w:shapeDefaults>
  <w:decimalSymbol w:val="."/>
  <w:listSeparator w:val=","/>
  <w15:docId w15:val="{CB4B774A-8DB7-4520-84E8-133DEB793A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5E4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55E4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A55E4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557EF"/>
    <w:pPr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904522"/>
    <w:rPr>
      <w:sz w:val="24"/>
      <w:szCs w:val="24"/>
    </w:rPr>
  </w:style>
  <w:style w:type="paragraph" w:styleId="BalloonText">
    <w:name w:val="Balloon Text"/>
    <w:basedOn w:val="Normal"/>
    <w:link w:val="BalloonTextChar"/>
    <w:rsid w:val="009045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045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142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6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9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42</Words>
  <Characters>1191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</vt:lpstr>
    </vt:vector>
  </TitlesOfParts>
  <Company>HumbleISD</Company>
  <LinksUpToDate>false</LinksUpToDate>
  <CharactersWithSpaces>1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</dc:title>
  <dc:creator>Student</dc:creator>
  <cp:lastModifiedBy>Tamara Oberkofler</cp:lastModifiedBy>
  <cp:revision>2</cp:revision>
  <cp:lastPrinted>2012-02-16T15:12:00Z</cp:lastPrinted>
  <dcterms:created xsi:type="dcterms:W3CDTF">2019-02-11T17:51:00Z</dcterms:created>
  <dcterms:modified xsi:type="dcterms:W3CDTF">2019-02-11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